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856522">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6B40FD">
              <w:rPr>
                <w:rFonts w:ascii="Minion Pro Capt" w:hAnsi="Minion Pro Capt" w:cstheme="minorHAnsi" w:hint="eastAsia"/>
                <w:bCs/>
                <w:sz w:val="16"/>
                <w:szCs w:val="16"/>
                <w:lang w:eastAsia="zh-CN"/>
              </w:rPr>
              <w:t>2</w:t>
            </w:r>
            <w:r w:rsidR="00856522">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856522"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6B40FD">
              <w:rPr>
                <w:rFonts w:ascii="Minion Pro Capt" w:hAnsi="Minion Pro Capt" w:cstheme="minorHAnsi" w:hint="eastAsia"/>
                <w:sz w:val="16"/>
                <w:szCs w:val="16"/>
                <w:lang w:eastAsia="zh-CN"/>
              </w:rPr>
              <w:t>2</w:t>
            </w:r>
            <w:r w:rsidR="00856522">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8F5E9B"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pt;height:14.95pt" o:ole="">
                  <v:imagedata r:id="rId10" o:title="" cropright="-1642f"/>
                </v:shape>
                <o:OLEObject Type="Embed" ProgID="Word.Picture.8" ShapeID="_x0000_i1026" DrawAspect="Content" ObjectID="_1759919849"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863E9D">
      <w:pPr>
        <w:pStyle w:val="sponsors"/>
        <w:framePr w:w="10205" w:h="261" w:hRule="exact" w:wrap="around" w:vAnchor="page" w:hAnchor="page" w:x="864" w:y="13649"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8.5pt;height:.45pt" o:ole="">
            <v:imagedata r:id="rId13" o:title=""/>
          </v:shape>
          <o:OLEObject Type="Embed" ProgID="Word.Picture.8" ShapeID="_x0000_i1027" DrawAspect="Content" ObjectID="_1759919850" r:id="rId14"/>
        </w:object>
      </w:r>
    </w:p>
    <w:p w:rsidR="00360F7D" w:rsidRPr="009D173F" w:rsidRDefault="00360F7D" w:rsidP="00863E9D">
      <w:pPr>
        <w:pStyle w:val="sponsors"/>
        <w:framePr w:w="10205" w:h="261" w:hRule="exact" w:wrap="around" w:vAnchor="page" w:hAnchor="page" w:x="864" w:y="13649"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856522">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856522">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1pt;height:14.5pt" o:ole="">
            <v:imagedata r:id="rId15" o:title=""/>
          </v:shape>
          <o:OLEObject Type="Embed" ProgID="Equation.DSMT4" ShapeID="_x0000_i1028" DrawAspect="Content" ObjectID="_1759919851"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856522">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856522">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856522">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8F5E9B" w:rsidP="00856522">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856522">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85652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85652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85652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85652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85652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85652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85652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856522">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8F5E9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8727A" w:rsidRDefault="00A8727A">
      <w:r>
        <w:separator/>
      </w:r>
    </w:p>
  </w:endnote>
  <w:endnote w:type="continuationSeparator" w:id="1">
    <w:p w:rsidR="00A8727A" w:rsidRDefault="00A8727A">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3E9D" w:rsidRDefault="00863E9D" w:rsidP="00863E9D">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863E9D" w:rsidRPr="001D5E8F" w:rsidTr="00563F40">
      <w:trPr>
        <w:trHeight w:val="340"/>
        <w:jc w:val="center"/>
      </w:trPr>
      <w:tc>
        <w:tcPr>
          <w:tcW w:w="4508" w:type="dxa"/>
          <w:vAlign w:val="center"/>
        </w:tcPr>
        <w:p w:rsidR="00863E9D" w:rsidRPr="00DB4692" w:rsidRDefault="00856522" w:rsidP="00863E9D">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863E9D" w:rsidRPr="001D5E8F" w:rsidRDefault="008F5E9B"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863E9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56522" w:rsidRPr="00856522">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863E9D" w:rsidRPr="00DB4692" w:rsidRDefault="00863E9D" w:rsidP="00563F40">
          <w:pPr>
            <w:pStyle w:val="a5"/>
            <w:adjustRightInd w:val="0"/>
            <w:jc w:val="right"/>
            <w:rPr>
              <w:rFonts w:asciiTheme="minorHAnsi" w:hAnsiTheme="minorHAnsi" w:cstheme="minorHAnsi"/>
              <w:noProof/>
              <w:color w:val="943634" w:themeColor="accent2" w:themeShade="BF"/>
              <w:lang w:eastAsia="zh-CN"/>
            </w:rPr>
          </w:pPr>
          <w:r w:rsidRPr="00863E9D">
            <w:rPr>
              <w:rFonts w:asciiTheme="minorHAnsi" w:hAnsiTheme="minorHAnsi" w:cstheme="minorHAnsi"/>
              <w:noProof/>
              <w:color w:val="943634" w:themeColor="accent2" w:themeShade="BF"/>
              <w:lang w:eastAsia="zh-CN"/>
            </w:rPr>
            <w:t>J</w:t>
          </w:r>
          <w:r>
            <w:rPr>
              <w:rFonts w:asciiTheme="minorHAnsi" w:hAnsiTheme="minorHAnsi" w:cstheme="minorHAnsi" w:hint="eastAsia"/>
              <w:noProof/>
              <w:color w:val="943634" w:themeColor="accent2" w:themeShade="BF"/>
              <w:lang w:eastAsia="zh-CN"/>
            </w:rPr>
            <w:t>.</w:t>
          </w:r>
          <w:r w:rsidRPr="00863E9D">
            <w:rPr>
              <w:rFonts w:asciiTheme="minorHAnsi" w:hAnsiTheme="minorHAnsi" w:cstheme="minorHAnsi"/>
              <w:noProof/>
              <w:color w:val="943634" w:themeColor="accent2" w:themeShade="BF"/>
              <w:lang w:eastAsia="zh-CN"/>
            </w:rPr>
            <w:t xml:space="preserve"> Minerals and Materials Characterization and Engineering</w:t>
          </w:r>
        </w:p>
      </w:tc>
    </w:tr>
  </w:tbl>
  <w:p w:rsidR="00667260" w:rsidRPr="00863E9D" w:rsidRDefault="00667260" w:rsidP="00863E9D">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3E9D" w:rsidRDefault="00863E9D" w:rsidP="00863E9D">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863E9D" w:rsidRPr="001D5E8F" w:rsidTr="00563F40">
      <w:trPr>
        <w:trHeight w:val="340"/>
        <w:jc w:val="center"/>
      </w:trPr>
      <w:tc>
        <w:tcPr>
          <w:tcW w:w="4508" w:type="dxa"/>
          <w:vAlign w:val="center"/>
        </w:tcPr>
        <w:p w:rsidR="00863E9D" w:rsidRPr="00DB4692" w:rsidRDefault="00856522" w:rsidP="00863E9D">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863E9D" w:rsidRPr="001D5E8F" w:rsidRDefault="008F5E9B"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863E9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56522" w:rsidRPr="00856522">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863E9D" w:rsidRPr="00DB4692" w:rsidRDefault="00863E9D" w:rsidP="00563F40">
          <w:pPr>
            <w:pStyle w:val="a5"/>
            <w:adjustRightInd w:val="0"/>
            <w:jc w:val="right"/>
            <w:rPr>
              <w:rFonts w:asciiTheme="minorHAnsi" w:hAnsiTheme="minorHAnsi" w:cstheme="minorHAnsi"/>
              <w:noProof/>
              <w:color w:val="943634" w:themeColor="accent2" w:themeShade="BF"/>
              <w:lang w:eastAsia="zh-CN"/>
            </w:rPr>
          </w:pPr>
          <w:r w:rsidRPr="00863E9D">
            <w:rPr>
              <w:rFonts w:asciiTheme="minorHAnsi" w:hAnsiTheme="minorHAnsi" w:cstheme="minorHAnsi"/>
              <w:noProof/>
              <w:color w:val="943634" w:themeColor="accent2" w:themeShade="BF"/>
              <w:lang w:eastAsia="zh-CN"/>
            </w:rPr>
            <w:t>J</w:t>
          </w:r>
          <w:r>
            <w:rPr>
              <w:rFonts w:asciiTheme="minorHAnsi" w:hAnsiTheme="minorHAnsi" w:cstheme="minorHAnsi" w:hint="eastAsia"/>
              <w:noProof/>
              <w:color w:val="943634" w:themeColor="accent2" w:themeShade="BF"/>
              <w:lang w:eastAsia="zh-CN"/>
            </w:rPr>
            <w:t>.</w:t>
          </w:r>
          <w:r w:rsidRPr="00863E9D">
            <w:rPr>
              <w:rFonts w:asciiTheme="minorHAnsi" w:hAnsiTheme="minorHAnsi" w:cstheme="minorHAnsi"/>
              <w:noProof/>
              <w:color w:val="943634" w:themeColor="accent2" w:themeShade="BF"/>
              <w:lang w:eastAsia="zh-CN"/>
            </w:rPr>
            <w:t xml:space="preserve"> Minerals and Materials Characterization and Engineering</w:t>
          </w:r>
        </w:p>
      </w:tc>
    </w:tr>
  </w:tbl>
  <w:p w:rsidR="009B4C59" w:rsidRPr="00863E9D" w:rsidRDefault="009B4C59" w:rsidP="00863E9D">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3E9D" w:rsidRDefault="00863E9D" w:rsidP="00863E9D">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863E9D" w:rsidRPr="001D5E8F" w:rsidTr="00563F40">
      <w:trPr>
        <w:trHeight w:val="340"/>
        <w:jc w:val="center"/>
      </w:trPr>
      <w:tc>
        <w:tcPr>
          <w:tcW w:w="4508" w:type="dxa"/>
          <w:vAlign w:val="center"/>
        </w:tcPr>
        <w:p w:rsidR="00863E9D" w:rsidRPr="00DB4692" w:rsidRDefault="00856522" w:rsidP="00856522">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863E9D" w:rsidRPr="00DB4692">
            <w:rPr>
              <w:rFonts w:asciiTheme="minorHAnsi" w:hAnsiTheme="minorHAnsi" w:cstheme="minorHAnsi"/>
              <w:noProof/>
              <w:color w:val="943634" w:themeColor="accent2" w:themeShade="BF"/>
              <w:lang w:eastAsia="zh-CN"/>
            </w:rPr>
            <w:t xml:space="preserve">  **** **, 20</w:t>
          </w:r>
          <w:r w:rsidR="00726933">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863E9D" w:rsidRPr="001D5E8F" w:rsidRDefault="008F5E9B"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863E9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56522" w:rsidRPr="00856522">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863E9D" w:rsidRPr="00DB4692" w:rsidRDefault="00863E9D" w:rsidP="00863E9D">
          <w:pPr>
            <w:pStyle w:val="a5"/>
            <w:adjustRightInd w:val="0"/>
            <w:jc w:val="right"/>
            <w:rPr>
              <w:rFonts w:asciiTheme="minorHAnsi" w:hAnsiTheme="minorHAnsi" w:cstheme="minorHAnsi"/>
              <w:noProof/>
              <w:color w:val="943634" w:themeColor="accent2" w:themeShade="BF"/>
              <w:lang w:eastAsia="zh-CN"/>
            </w:rPr>
          </w:pPr>
          <w:r w:rsidRPr="00863E9D">
            <w:rPr>
              <w:rFonts w:asciiTheme="minorHAnsi" w:hAnsiTheme="minorHAnsi" w:cstheme="minorHAnsi"/>
              <w:noProof/>
              <w:color w:val="943634" w:themeColor="accent2" w:themeShade="BF"/>
              <w:lang w:eastAsia="zh-CN"/>
            </w:rPr>
            <w:t>J</w:t>
          </w:r>
          <w:r>
            <w:rPr>
              <w:rFonts w:asciiTheme="minorHAnsi" w:hAnsiTheme="minorHAnsi" w:cstheme="minorHAnsi" w:hint="eastAsia"/>
              <w:noProof/>
              <w:color w:val="943634" w:themeColor="accent2" w:themeShade="BF"/>
              <w:lang w:eastAsia="zh-CN"/>
            </w:rPr>
            <w:t>.</w:t>
          </w:r>
          <w:r w:rsidRPr="00863E9D">
            <w:rPr>
              <w:rFonts w:asciiTheme="minorHAnsi" w:hAnsiTheme="minorHAnsi" w:cstheme="minorHAnsi"/>
              <w:noProof/>
              <w:color w:val="943634" w:themeColor="accent2" w:themeShade="BF"/>
              <w:lang w:eastAsia="zh-CN"/>
            </w:rPr>
            <w:t xml:space="preserve"> Minerals and Materials Characterization and Engineering</w:t>
          </w:r>
        </w:p>
      </w:tc>
    </w:tr>
  </w:tbl>
  <w:p w:rsidR="00053B08" w:rsidRPr="00863E9D" w:rsidRDefault="00053B08" w:rsidP="00863E9D">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8727A" w:rsidRDefault="00A8727A">
      <w:r>
        <w:separator/>
      </w:r>
    </w:p>
  </w:footnote>
  <w:footnote w:type="continuationSeparator" w:id="1">
    <w:p w:rsidR="00A8727A" w:rsidRDefault="00A8727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8F5E9B" w:rsidP="00856522">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8F5E9B">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8F5E9B" w:rsidP="00856522">
    <w:pPr>
      <w:spacing w:afterLines="50"/>
      <w:jc w:val="right"/>
      <w:rPr>
        <w:caps/>
        <w:color w:val="31849B" w:themeColor="accent5" w:themeShade="BF"/>
        <w:sz w:val="18"/>
        <w:szCs w:val="18"/>
        <w:lang w:eastAsia="zh-CN"/>
      </w:rPr>
    </w:pPr>
    <w:r w:rsidRPr="008F5E9B">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8A5D5C" w:rsidRPr="008A197C">
      <w:rPr>
        <w:rFonts w:asciiTheme="minorHAnsi" w:hAnsiTheme="minorHAnsi" w:cstheme="minorHAnsi"/>
        <w:b/>
        <w:bCs/>
        <w:iCs/>
        <w:noProof/>
        <w:sz w:val="18"/>
        <w:szCs w:val="18"/>
        <w:lang w:eastAsia="zh-CN"/>
      </w:rPr>
      <w:t>Journal of Minerals and Materials Characterization and Engineering</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726933">
      <w:rPr>
        <w:rFonts w:asciiTheme="minorHAnsi" w:hAnsiTheme="minorHAnsi" w:cstheme="minorHAnsi" w:hint="eastAsia"/>
        <w:b/>
        <w:bCs/>
        <w:noProof/>
        <w:color w:val="000000" w:themeColor="text1"/>
        <w:sz w:val="18"/>
        <w:szCs w:val="18"/>
        <w:lang w:eastAsia="zh-CN"/>
      </w:rPr>
      <w:t>2</w:t>
    </w:r>
    <w:r w:rsidR="00856522">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8F5E9B"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726933">
        <w:rPr>
          <w:rStyle w:val="a3"/>
          <w:rFonts w:asciiTheme="minorHAnsi" w:hAnsiTheme="minorHAnsi" w:cstheme="minorHAnsi"/>
          <w:noProof/>
          <w:sz w:val="18"/>
          <w:szCs w:val="18"/>
          <w:lang w:eastAsia="zh-CN"/>
        </w:rPr>
        <w:t>https://www.scirp.org/journal/jmmce</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8A5D5C" w:rsidRPr="008A5D5C">
      <w:rPr>
        <w:rFonts w:asciiTheme="minorHAnsi" w:hAnsiTheme="minorHAnsi" w:cstheme="minorHAnsi"/>
        <w:noProof/>
        <w:sz w:val="18"/>
        <w:szCs w:val="18"/>
        <w:lang w:eastAsia="zh-CN"/>
      </w:rPr>
      <w:t>2327-4085</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8A5D5C" w:rsidRPr="008A5D5C">
      <w:rPr>
        <w:rFonts w:asciiTheme="minorHAnsi" w:hAnsiTheme="minorHAnsi" w:cstheme="minorHAnsi"/>
        <w:noProof/>
        <w:sz w:val="18"/>
        <w:szCs w:val="18"/>
        <w:lang w:eastAsia="zh-CN"/>
      </w:rPr>
      <w:t>2327-4077</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0050"/>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400"/>
    <w:rsid w:val="00005C05"/>
    <w:rsid w:val="000076A4"/>
    <w:rsid w:val="000109A6"/>
    <w:rsid w:val="000114A2"/>
    <w:rsid w:val="0001236F"/>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6CE"/>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A1"/>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4ABC"/>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E77B3"/>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671C"/>
    <w:rsid w:val="00496FCB"/>
    <w:rsid w:val="0049714D"/>
    <w:rsid w:val="004A03FF"/>
    <w:rsid w:val="004A06B2"/>
    <w:rsid w:val="004A08FF"/>
    <w:rsid w:val="004A1A68"/>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53A"/>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5EBA"/>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37D"/>
    <w:rsid w:val="0053743A"/>
    <w:rsid w:val="00540182"/>
    <w:rsid w:val="00540341"/>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86B"/>
    <w:rsid w:val="005D34DD"/>
    <w:rsid w:val="005D63FD"/>
    <w:rsid w:val="005E0166"/>
    <w:rsid w:val="005E0765"/>
    <w:rsid w:val="005E085D"/>
    <w:rsid w:val="005E09B5"/>
    <w:rsid w:val="005E16F3"/>
    <w:rsid w:val="005E2C1A"/>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239"/>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248"/>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0FD"/>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FAE"/>
    <w:rsid w:val="006C618C"/>
    <w:rsid w:val="006C6578"/>
    <w:rsid w:val="006C77FD"/>
    <w:rsid w:val="006D0DF5"/>
    <w:rsid w:val="006D0EAC"/>
    <w:rsid w:val="006D1B2A"/>
    <w:rsid w:val="006D1FEA"/>
    <w:rsid w:val="006D28FE"/>
    <w:rsid w:val="006D3DB4"/>
    <w:rsid w:val="006D4020"/>
    <w:rsid w:val="006D4491"/>
    <w:rsid w:val="006D5255"/>
    <w:rsid w:val="006D5A7C"/>
    <w:rsid w:val="006D5FCE"/>
    <w:rsid w:val="006D6A12"/>
    <w:rsid w:val="006D6D4E"/>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096E"/>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6933"/>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38E"/>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194"/>
    <w:rsid w:val="008072B5"/>
    <w:rsid w:val="00810619"/>
    <w:rsid w:val="00810F19"/>
    <w:rsid w:val="00811367"/>
    <w:rsid w:val="00811B1E"/>
    <w:rsid w:val="00811DC0"/>
    <w:rsid w:val="0081223C"/>
    <w:rsid w:val="008126AC"/>
    <w:rsid w:val="00813460"/>
    <w:rsid w:val="008141C6"/>
    <w:rsid w:val="0081433A"/>
    <w:rsid w:val="00815233"/>
    <w:rsid w:val="00816293"/>
    <w:rsid w:val="0081653F"/>
    <w:rsid w:val="008173EA"/>
    <w:rsid w:val="00820287"/>
    <w:rsid w:val="00820C6E"/>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6522"/>
    <w:rsid w:val="00857239"/>
    <w:rsid w:val="008572D7"/>
    <w:rsid w:val="008602B5"/>
    <w:rsid w:val="00860B71"/>
    <w:rsid w:val="008616E8"/>
    <w:rsid w:val="00862283"/>
    <w:rsid w:val="008635C8"/>
    <w:rsid w:val="00863BB6"/>
    <w:rsid w:val="00863E9D"/>
    <w:rsid w:val="00864767"/>
    <w:rsid w:val="00864FB5"/>
    <w:rsid w:val="00865867"/>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09FC"/>
    <w:rsid w:val="008E2233"/>
    <w:rsid w:val="008E232A"/>
    <w:rsid w:val="008E333A"/>
    <w:rsid w:val="008E3716"/>
    <w:rsid w:val="008E3F74"/>
    <w:rsid w:val="008E41BE"/>
    <w:rsid w:val="008E4A47"/>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5E9B"/>
    <w:rsid w:val="008F6DAB"/>
    <w:rsid w:val="008F709B"/>
    <w:rsid w:val="008F7FEE"/>
    <w:rsid w:val="00900E96"/>
    <w:rsid w:val="009046D5"/>
    <w:rsid w:val="0090492C"/>
    <w:rsid w:val="009069CF"/>
    <w:rsid w:val="009127DF"/>
    <w:rsid w:val="00914A80"/>
    <w:rsid w:val="009154AB"/>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5A4"/>
    <w:rsid w:val="009A7259"/>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4CC"/>
    <w:rsid w:val="009D3592"/>
    <w:rsid w:val="009D3629"/>
    <w:rsid w:val="009D3D52"/>
    <w:rsid w:val="009D439A"/>
    <w:rsid w:val="009D49E1"/>
    <w:rsid w:val="009D5B18"/>
    <w:rsid w:val="009D7163"/>
    <w:rsid w:val="009D71C1"/>
    <w:rsid w:val="009E030D"/>
    <w:rsid w:val="009E1DB8"/>
    <w:rsid w:val="009E1F10"/>
    <w:rsid w:val="009E2893"/>
    <w:rsid w:val="009E336D"/>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27A"/>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C7EF4"/>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5B48"/>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C87"/>
    <w:rsid w:val="00CC5DBD"/>
    <w:rsid w:val="00CC7515"/>
    <w:rsid w:val="00CC7F14"/>
    <w:rsid w:val="00CD0C74"/>
    <w:rsid w:val="00CD25B5"/>
    <w:rsid w:val="00CD2ABD"/>
    <w:rsid w:val="00CD2DCB"/>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881"/>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0BFF"/>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0A5"/>
    <w:rsid w:val="00D758F7"/>
    <w:rsid w:val="00D75976"/>
    <w:rsid w:val="00D759C8"/>
    <w:rsid w:val="00D76314"/>
    <w:rsid w:val="00D76E48"/>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97D0A"/>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0848"/>
    <w:rsid w:val="00E81545"/>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02B"/>
    <w:rsid w:val="00EF2CAA"/>
    <w:rsid w:val="00EF393D"/>
    <w:rsid w:val="00EF420E"/>
    <w:rsid w:val="00EF52A1"/>
    <w:rsid w:val="00EF567B"/>
    <w:rsid w:val="00F00310"/>
    <w:rsid w:val="00F00A78"/>
    <w:rsid w:val="00F01CD8"/>
    <w:rsid w:val="00F0207E"/>
    <w:rsid w:val="00F02FCD"/>
    <w:rsid w:val="00F03FB2"/>
    <w:rsid w:val="00F0453E"/>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76B"/>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0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mmce"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E987BC6-7067-4A93-9617-92BD31AC81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0</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10</cp:revision>
  <cp:lastPrinted>2016-07-13T02:21:00Z</cp:lastPrinted>
  <dcterms:created xsi:type="dcterms:W3CDTF">2016-06-21T00:12:00Z</dcterms:created>
  <dcterms:modified xsi:type="dcterms:W3CDTF">2023-10-27T05:39:00Z</dcterms:modified>
</cp:coreProperties>
</file>